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0342" w:rsidRPr="0010647D" w:rsidRDefault="00420342" w:rsidP="00420342">
      <w:pPr>
        <w:spacing w:after="0" w:line="240" w:lineRule="auto"/>
        <w:rPr>
          <w:rFonts w:ascii="Century Gothic" w:hAnsi="Century Gothic"/>
          <w:sz w:val="20"/>
          <w:szCs w:val="20"/>
        </w:rPr>
      </w:pPr>
      <w:r w:rsidRPr="0010647D">
        <w:rPr>
          <w:rFonts w:ascii="Century Gothic" w:hAnsi="Century Gothic"/>
          <w:sz w:val="20"/>
          <w:szCs w:val="20"/>
        </w:rPr>
        <w:t xml:space="preserve">Name: __________________________________ </w:t>
      </w:r>
      <w:r w:rsidRPr="0010647D">
        <w:rPr>
          <w:rFonts w:ascii="Century Gothic" w:hAnsi="Century Gothic"/>
          <w:sz w:val="20"/>
          <w:szCs w:val="20"/>
        </w:rPr>
        <w:tab/>
        <w:t xml:space="preserve">Date: _________________ </w:t>
      </w:r>
      <w:r w:rsidRPr="0010647D">
        <w:rPr>
          <w:rFonts w:ascii="Century Gothic" w:hAnsi="Century Gothic"/>
          <w:sz w:val="20"/>
          <w:szCs w:val="20"/>
        </w:rPr>
        <w:tab/>
        <w:t>Period: _______________</w:t>
      </w:r>
    </w:p>
    <w:p w:rsidR="00420342" w:rsidRPr="0010647D" w:rsidRDefault="00420342" w:rsidP="00420342">
      <w:pPr>
        <w:spacing w:after="0" w:line="240" w:lineRule="auto"/>
        <w:rPr>
          <w:rFonts w:ascii="Century Gothic" w:hAnsi="Century Gothic"/>
          <w:sz w:val="20"/>
          <w:szCs w:val="20"/>
        </w:rPr>
      </w:pPr>
      <w:r w:rsidRPr="0010647D">
        <w:rPr>
          <w:rFonts w:ascii="Century Gothic" w:hAnsi="Century Gothic"/>
          <w:sz w:val="20"/>
          <w:szCs w:val="20"/>
        </w:rPr>
        <w:t xml:space="preserve">GSE Algebra 1 </w:t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</w:r>
      <w:r w:rsidRPr="0010647D">
        <w:rPr>
          <w:rFonts w:ascii="Century Gothic" w:hAnsi="Century Gothic"/>
          <w:sz w:val="20"/>
          <w:szCs w:val="20"/>
        </w:rPr>
        <w:tab/>
        <w:t>Unit 3 Test 2 Review</w:t>
      </w:r>
      <w:r w:rsidR="00E00E97">
        <w:rPr>
          <w:rFonts w:ascii="Century Gothic" w:hAnsi="Century Gothic"/>
          <w:sz w:val="20"/>
          <w:szCs w:val="20"/>
        </w:rPr>
        <w:t xml:space="preserve"> #2</w:t>
      </w:r>
    </w:p>
    <w:p w:rsidR="001B4D53" w:rsidRDefault="001B4D53" w:rsidP="009B37C6">
      <w:pPr>
        <w:spacing w:after="0" w:line="240" w:lineRule="auto"/>
        <w:jc w:val="center"/>
        <w:rPr>
          <w:rFonts w:ascii="Century Gothic" w:hAnsi="Century Gothic"/>
          <w:b/>
          <w:szCs w:val="20"/>
          <w:u w:val="single"/>
        </w:rPr>
      </w:pPr>
    </w:p>
    <w:p w:rsidR="001B4D53" w:rsidRPr="001B4D53" w:rsidRDefault="00420342" w:rsidP="001B4D53">
      <w:pPr>
        <w:spacing w:line="240" w:lineRule="auto"/>
        <w:jc w:val="center"/>
        <w:rPr>
          <w:rFonts w:ascii="Century Gothic" w:hAnsi="Century Gothic"/>
          <w:b/>
          <w:szCs w:val="20"/>
          <w:u w:val="single"/>
        </w:rPr>
      </w:pPr>
      <w:r w:rsidRPr="0010647D">
        <w:rPr>
          <w:rFonts w:ascii="Century Gothic" w:hAnsi="Century Gothic"/>
          <w:b/>
          <w:szCs w:val="20"/>
          <w:u w:val="single"/>
        </w:rPr>
        <w:t>Test 2 Review</w:t>
      </w:r>
      <w:r w:rsidR="00DA3C60">
        <w:rPr>
          <w:rFonts w:ascii="Century Gothic" w:hAnsi="Century Gothic"/>
          <w:b/>
          <w:szCs w:val="20"/>
          <w:u w:val="single"/>
        </w:rPr>
        <w:t xml:space="preserve"> – Part 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20342" w:rsidRPr="0010647D" w:rsidTr="002B55D2">
        <w:tc>
          <w:tcPr>
            <w:tcW w:w="10790" w:type="dxa"/>
            <w:gridSpan w:val="2"/>
          </w:tcPr>
          <w:p w:rsidR="00420342" w:rsidRPr="0010647D" w:rsidRDefault="00C9204E" w:rsidP="003678D2">
            <w:pPr>
              <w:rPr>
                <w:rFonts w:ascii="Century Gothic" w:hAnsi="Century Gothic"/>
                <w:b/>
                <w:sz w:val="20"/>
                <w:szCs w:val="20"/>
              </w:rPr>
            </w:pPr>
            <w:r>
              <w:rPr>
                <w:rFonts w:ascii="Century Gothic" w:hAnsi="Century Gothic"/>
                <w:b/>
                <w:sz w:val="20"/>
                <w:szCs w:val="20"/>
              </w:rPr>
              <w:t>S</w:t>
            </w:r>
            <w:r w:rsidR="00420342" w:rsidRPr="0010647D">
              <w:rPr>
                <w:rFonts w:ascii="Century Gothic" w:hAnsi="Century Gothic"/>
                <w:b/>
                <w:sz w:val="20"/>
                <w:szCs w:val="20"/>
              </w:rPr>
              <w:t xml:space="preserve">olve the following Quadratic Equations. Don’t forget to factor out the GCF First!  </w:t>
            </w:r>
            <w:r w:rsidR="00420342" w:rsidRPr="0010647D">
              <w:rPr>
                <w:rFonts w:ascii="Century Gothic" w:hAnsi="Century Gothic"/>
                <w:sz w:val="20"/>
                <w:szCs w:val="20"/>
              </w:rPr>
              <w:t>Factoring</w:t>
            </w:r>
            <w:r w:rsidR="003678D2">
              <w:rPr>
                <w:rFonts w:ascii="Century Gothic" w:hAnsi="Century Gothic"/>
                <w:sz w:val="20"/>
                <w:szCs w:val="20"/>
              </w:rPr>
              <w:t xml:space="preserve"> GCF</w:t>
            </w:r>
            <w:r w:rsidR="001939F4" w:rsidRPr="0010647D">
              <w:rPr>
                <w:rFonts w:ascii="Century Gothic" w:hAnsi="Century Gothic"/>
                <w:sz w:val="20"/>
                <w:szCs w:val="20"/>
              </w:rPr>
              <w:t>,</w:t>
            </w:r>
            <w:r w:rsidR="003678D2">
              <w:rPr>
                <w:rFonts w:ascii="Century Gothic" w:hAnsi="Century Gothic"/>
                <w:sz w:val="20"/>
                <w:szCs w:val="20"/>
              </w:rPr>
              <w:t xml:space="preserve"> Zero Product</w:t>
            </w:r>
            <w:r w:rsidR="001939F4" w:rsidRPr="0010647D">
              <w:rPr>
                <w:rFonts w:ascii="Century Gothic" w:hAnsi="Century Gothic"/>
                <w:sz w:val="20"/>
                <w:szCs w:val="20"/>
              </w:rPr>
              <w:t xml:space="preserve"> OR </w:t>
            </w:r>
            <w:r w:rsidR="00420342" w:rsidRPr="0010647D">
              <w:rPr>
                <w:rFonts w:ascii="Century Gothic" w:hAnsi="Century Gothic"/>
                <w:sz w:val="20"/>
                <w:szCs w:val="20"/>
              </w:rPr>
              <w:t>Square Root</w:t>
            </w:r>
          </w:p>
        </w:tc>
      </w:tr>
      <w:tr w:rsidR="00420342" w:rsidRPr="0010647D" w:rsidTr="00420342">
        <w:tc>
          <w:tcPr>
            <w:tcW w:w="5395" w:type="dxa"/>
          </w:tcPr>
          <w:p w:rsidR="00420342" w:rsidRPr="0010647D" w:rsidRDefault="00C9204E" w:rsidP="006C47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63.75pt;height:16.5pt" o:ole="">
                  <v:imagedata r:id="rId5" o:title=""/>
                </v:shape>
                <o:OLEObject Type="Embed" ProgID="Equation.DSMT4" ShapeID="_x0000_i1026" DrawAspect="Content" ObjectID="_1578466781" r:id="rId6"/>
              </w:object>
            </w:r>
            <w:r>
              <w:rPr>
                <w:rFonts w:ascii="Century Gothic" w:hAnsi="Century Gothic"/>
              </w:rPr>
              <w:t xml:space="preserve">           (GCF)</w:t>
            </w: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10647D" w:rsidRPr="0010647D" w:rsidRDefault="0010647D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E820DF" w:rsidRPr="0010647D" w:rsidRDefault="00E820DF" w:rsidP="00E820DF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395" w:type="dxa"/>
          </w:tcPr>
          <w:p w:rsidR="00420342" w:rsidRPr="0010647D" w:rsidRDefault="0090363F" w:rsidP="006C47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140" w:dyaOrig="320">
                <v:shape id="_x0000_i1025" type="#_x0000_t75" style="width:57pt;height:16.5pt" o:ole="">
                  <v:imagedata r:id="rId7" o:title=""/>
                </v:shape>
                <o:OLEObject Type="Embed" ProgID="Equation.DSMT4" ShapeID="_x0000_i1025" DrawAspect="Content" ObjectID="_1578466782" r:id="rId8"/>
              </w:object>
            </w:r>
            <w:r w:rsidR="00C9204E">
              <w:rPr>
                <w:rFonts w:ascii="Century Gothic" w:hAnsi="Century Gothic"/>
              </w:rPr>
              <w:t xml:space="preserve">   (Zero Product)</w:t>
            </w:r>
          </w:p>
        </w:tc>
      </w:tr>
      <w:tr w:rsidR="00420342" w:rsidRPr="0010647D" w:rsidTr="00420342">
        <w:tc>
          <w:tcPr>
            <w:tcW w:w="5395" w:type="dxa"/>
          </w:tcPr>
          <w:p w:rsidR="00420342" w:rsidRPr="0010647D" w:rsidRDefault="00187252" w:rsidP="006C47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100" w:dyaOrig="320">
                <v:shape id="_x0000_i1028" type="#_x0000_t75" style="width:55.5pt;height:16.5pt" o:ole="">
                  <v:imagedata r:id="rId9" o:title=""/>
                </v:shape>
                <o:OLEObject Type="Embed" ProgID="Equation.DSMT4" ShapeID="_x0000_i1028" DrawAspect="Content" ObjectID="_1578466783" r:id="rId10"/>
              </w:object>
            </w:r>
            <w:r w:rsidR="00AB1B38">
              <w:rPr>
                <w:rFonts w:ascii="Century Gothic" w:hAnsi="Century Gothic"/>
              </w:rPr>
              <w:t xml:space="preserve"> (</w:t>
            </w:r>
            <w:r w:rsidR="003678D2">
              <w:rPr>
                <w:rFonts w:ascii="Century Gothic" w:hAnsi="Century Gothic"/>
              </w:rPr>
              <w:t>Square root</w:t>
            </w:r>
            <w:r w:rsidR="00AB1B38">
              <w:rPr>
                <w:rFonts w:ascii="Century Gothic" w:hAnsi="Century Gothic"/>
              </w:rPr>
              <w:t>)</w:t>
            </w: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D5679" w:rsidRPr="0010647D" w:rsidRDefault="005D5679" w:rsidP="005D5679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395" w:type="dxa"/>
          </w:tcPr>
          <w:p w:rsidR="00420342" w:rsidRPr="0010647D" w:rsidRDefault="006146CF" w:rsidP="006C47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6146CF">
              <w:rPr>
                <w:position w:val="-10"/>
              </w:rPr>
              <w:object w:dxaOrig="2020" w:dyaOrig="360">
                <v:shape id="_x0000_i1027" type="#_x0000_t75" style="width:101.25pt;height:18.75pt" o:ole="">
                  <v:imagedata r:id="rId11" o:title=""/>
                </v:shape>
                <o:OLEObject Type="Embed" ProgID="Equation.DSMT4" ShapeID="_x0000_i1027" DrawAspect="Content" ObjectID="_1578466784" r:id="rId12"/>
              </w:object>
            </w:r>
            <w:r>
              <w:t xml:space="preserve">  (Zero Product) </w:t>
            </w:r>
          </w:p>
        </w:tc>
      </w:tr>
      <w:tr w:rsidR="00420342" w:rsidRPr="0010647D" w:rsidTr="00786898">
        <w:tc>
          <w:tcPr>
            <w:tcW w:w="10790" w:type="dxa"/>
            <w:gridSpan w:val="2"/>
          </w:tcPr>
          <w:p w:rsidR="00420342" w:rsidRPr="0010647D" w:rsidRDefault="00420342" w:rsidP="00EC7D5F">
            <w:p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b/>
                <w:sz w:val="20"/>
                <w:szCs w:val="20"/>
              </w:rPr>
              <w:t xml:space="preserve">Solve by </w:t>
            </w:r>
            <w:r w:rsidR="00EC7D5F">
              <w:rPr>
                <w:rFonts w:ascii="Century Gothic" w:hAnsi="Century Gothic"/>
                <w:b/>
                <w:sz w:val="20"/>
                <w:szCs w:val="20"/>
              </w:rPr>
              <w:t>C</w:t>
            </w:r>
            <w:r w:rsidRPr="0010647D">
              <w:rPr>
                <w:rFonts w:ascii="Century Gothic" w:hAnsi="Century Gothic"/>
                <w:b/>
                <w:sz w:val="20"/>
                <w:szCs w:val="20"/>
              </w:rPr>
              <w:t>ompleting the square. Leave your answers in simplest radical form.</w:t>
            </w:r>
          </w:p>
        </w:tc>
      </w:tr>
      <w:tr w:rsidR="00420342" w:rsidRPr="0010647D" w:rsidTr="00420342">
        <w:tc>
          <w:tcPr>
            <w:tcW w:w="5395" w:type="dxa"/>
          </w:tcPr>
          <w:p w:rsidR="00420342" w:rsidRPr="00FB15F7" w:rsidRDefault="00F45501" w:rsidP="003B305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615ED9" w:rsidRPr="0010647D">
              <w:rPr>
                <w:rFonts w:ascii="Century Gothic" w:hAnsi="Century Gothic"/>
              </w:rPr>
              <w:t xml:space="preserve"> – 14</w:t>
            </w:r>
            <w:r w:rsidR="00615ED9" w:rsidRPr="0010647D">
              <w:rPr>
                <w:rFonts w:ascii="Century Gothic" w:hAnsi="Century Gothic"/>
                <w:i/>
                <w:iCs/>
              </w:rPr>
              <w:t xml:space="preserve">x </w:t>
            </w:r>
            <w:r w:rsidR="00615ED9" w:rsidRPr="0010647D">
              <w:rPr>
                <w:rFonts w:ascii="Century Gothic" w:hAnsi="Century Gothic"/>
              </w:rPr>
              <w:t>+ 24 = 0</w:t>
            </w:r>
          </w:p>
          <w:p w:rsidR="00FB15F7" w:rsidRPr="0010647D" w:rsidRDefault="00FB15F7" w:rsidP="00FB15F7">
            <w:pPr>
              <w:pStyle w:val="ListParagraph"/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5395" w:type="dxa"/>
          </w:tcPr>
          <w:p w:rsidR="00420342" w:rsidRPr="00FE6B14" w:rsidRDefault="00EC7D5F" w:rsidP="003B305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579" w:dyaOrig="320">
                <v:shape id="_x0000_i1029" type="#_x0000_t75" style="width:79.5pt;height:16.5pt" o:ole="">
                  <v:imagedata r:id="rId13" o:title=""/>
                </v:shape>
                <o:OLEObject Type="Embed" ProgID="Equation.DSMT4" ShapeID="_x0000_i1029" DrawAspect="Content" ObjectID="_1578466785" r:id="rId14"/>
              </w:object>
            </w: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B15F7" w:rsidRDefault="00FB15F7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B15F7" w:rsidRDefault="00FB15F7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P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202D72" w:rsidRPr="0010647D" w:rsidTr="00E66BA6">
        <w:tc>
          <w:tcPr>
            <w:tcW w:w="10790" w:type="dxa"/>
            <w:gridSpan w:val="2"/>
          </w:tcPr>
          <w:p w:rsidR="00202D72" w:rsidRPr="00202D72" w:rsidRDefault="00202D72" w:rsidP="00E57E55">
            <w:pPr>
              <w:rPr>
                <w:rFonts w:ascii="Century Gothic" w:hAnsi="Century Gothic"/>
              </w:rPr>
            </w:pPr>
            <w:r w:rsidRPr="0010647D">
              <w:rPr>
                <w:rFonts w:ascii="Century Gothic" w:hAnsi="Century Gothic"/>
                <w:b/>
                <w:sz w:val="20"/>
                <w:szCs w:val="20"/>
              </w:rPr>
              <w:t xml:space="preserve">Solve by </w:t>
            </w:r>
            <w:r w:rsidR="00E57E55">
              <w:rPr>
                <w:rFonts w:ascii="Century Gothic" w:hAnsi="Century Gothic"/>
                <w:b/>
                <w:sz w:val="20"/>
                <w:szCs w:val="20"/>
              </w:rPr>
              <w:t>Product &amp; Sum.</w:t>
            </w:r>
            <w:bookmarkStart w:id="0" w:name="_GoBack"/>
            <w:bookmarkEnd w:id="0"/>
            <w:r w:rsidRPr="0010647D">
              <w:rPr>
                <w:rFonts w:ascii="Century Gothic" w:hAnsi="Century Gothic"/>
                <w:b/>
                <w:sz w:val="20"/>
                <w:szCs w:val="20"/>
              </w:rPr>
              <w:t xml:space="preserve"> Leave your a</w:t>
            </w:r>
            <w:r w:rsidR="001774C7">
              <w:rPr>
                <w:rFonts w:ascii="Century Gothic" w:hAnsi="Century Gothic"/>
                <w:b/>
                <w:sz w:val="20"/>
                <w:szCs w:val="20"/>
              </w:rPr>
              <w:t xml:space="preserve">nswers in simplest form. </w:t>
            </w:r>
          </w:p>
        </w:tc>
      </w:tr>
      <w:tr w:rsidR="00420342" w:rsidRPr="0010647D" w:rsidTr="00420342">
        <w:tc>
          <w:tcPr>
            <w:tcW w:w="5395" w:type="dxa"/>
          </w:tcPr>
          <w:p w:rsidR="00420342" w:rsidRPr="0010647D" w:rsidRDefault="00F45501" w:rsidP="003B305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540" w:dyaOrig="320">
                <v:shape id="_x0000_i1030" type="#_x0000_t75" style="width:77.25pt;height:16.5pt" o:ole="">
                  <v:imagedata r:id="rId15" o:title=""/>
                </v:shape>
                <o:OLEObject Type="Embed" ProgID="Equation.DSMT4" ShapeID="_x0000_i1030" DrawAspect="Content" ObjectID="_1578466786" r:id="rId16"/>
              </w:object>
            </w:r>
          </w:p>
        </w:tc>
        <w:tc>
          <w:tcPr>
            <w:tcW w:w="5395" w:type="dxa"/>
          </w:tcPr>
          <w:p w:rsidR="00420342" w:rsidRPr="00FE6B14" w:rsidRDefault="00F45501" w:rsidP="003B305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20"/>
                <w:szCs w:val="20"/>
              </w:rPr>
            </w:pPr>
            <w:r w:rsidRPr="0010647D">
              <w:rPr>
                <w:rFonts w:ascii="Century Gothic" w:hAnsi="Century Gothic"/>
                <w:position w:val="-6"/>
              </w:rPr>
              <w:object w:dxaOrig="1219" w:dyaOrig="320">
                <v:shape id="_x0000_i1031" type="#_x0000_t75" style="width:60.75pt;height:16.5pt" o:ole="">
                  <v:imagedata r:id="rId17" o:title=""/>
                </v:shape>
                <o:OLEObject Type="Embed" ProgID="Equation.DSMT4" ShapeID="_x0000_i1031" DrawAspect="Content" ObjectID="_1578466787" r:id="rId18"/>
              </w:object>
            </w: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B2AD2" w:rsidRDefault="00BB2AD2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BB2AD2" w:rsidRDefault="00BB2AD2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E6B14" w:rsidRPr="00FE6B14" w:rsidRDefault="00FE6B14" w:rsidP="00FE6B14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</w:tbl>
    <w:p w:rsidR="00E33AC5" w:rsidRPr="0010647D" w:rsidRDefault="00E33AC5" w:rsidP="00711C1A">
      <w:pPr>
        <w:rPr>
          <w:rFonts w:ascii="Century Gothic" w:hAnsi="Century Gothic"/>
        </w:rPr>
      </w:pPr>
    </w:p>
    <w:sectPr w:rsidR="00E33AC5" w:rsidRPr="0010647D" w:rsidSect="0042034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692700D"/>
    <w:multiLevelType w:val="hybridMultilevel"/>
    <w:tmpl w:val="9894CBAA"/>
    <w:lvl w:ilvl="0" w:tplc="B346F8A0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6682"/>
    <w:rsid w:val="000207A5"/>
    <w:rsid w:val="000A2875"/>
    <w:rsid w:val="000F5F25"/>
    <w:rsid w:val="0010647D"/>
    <w:rsid w:val="001774C7"/>
    <w:rsid w:val="00187252"/>
    <w:rsid w:val="001939F4"/>
    <w:rsid w:val="001B4D53"/>
    <w:rsid w:val="00202D72"/>
    <w:rsid w:val="002C1E70"/>
    <w:rsid w:val="003678D2"/>
    <w:rsid w:val="003A3E9E"/>
    <w:rsid w:val="003B3055"/>
    <w:rsid w:val="00420342"/>
    <w:rsid w:val="00590763"/>
    <w:rsid w:val="0059424C"/>
    <w:rsid w:val="00595E82"/>
    <w:rsid w:val="005D5679"/>
    <w:rsid w:val="006146CF"/>
    <w:rsid w:val="00615ED9"/>
    <w:rsid w:val="006C474B"/>
    <w:rsid w:val="00711C1A"/>
    <w:rsid w:val="007A14AA"/>
    <w:rsid w:val="007B1CAE"/>
    <w:rsid w:val="007F5FC0"/>
    <w:rsid w:val="0090363F"/>
    <w:rsid w:val="009B37C6"/>
    <w:rsid w:val="00A435FA"/>
    <w:rsid w:val="00A56FCF"/>
    <w:rsid w:val="00AB1B38"/>
    <w:rsid w:val="00AF0507"/>
    <w:rsid w:val="00B06F06"/>
    <w:rsid w:val="00BB2AD2"/>
    <w:rsid w:val="00BF1FE2"/>
    <w:rsid w:val="00C9204E"/>
    <w:rsid w:val="00CB6682"/>
    <w:rsid w:val="00CD4131"/>
    <w:rsid w:val="00DA3C60"/>
    <w:rsid w:val="00DC6D5A"/>
    <w:rsid w:val="00DE0E5F"/>
    <w:rsid w:val="00E00E97"/>
    <w:rsid w:val="00E33AC5"/>
    <w:rsid w:val="00E57E55"/>
    <w:rsid w:val="00E820DF"/>
    <w:rsid w:val="00EC7D5F"/>
    <w:rsid w:val="00F208FC"/>
    <w:rsid w:val="00F45501"/>
    <w:rsid w:val="00FB15F7"/>
    <w:rsid w:val="00FE6B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B5CD043-50D3-4AB0-B37D-3F8A77B77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2034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2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C47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13</cp:revision>
  <dcterms:created xsi:type="dcterms:W3CDTF">2018-01-26T14:54:00Z</dcterms:created>
  <dcterms:modified xsi:type="dcterms:W3CDTF">2018-01-26T15:10:00Z</dcterms:modified>
</cp:coreProperties>
</file>